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4A4E5B" w14:textId="15FBC0A1" w:rsidR="00D80828" w:rsidRPr="00D8408D" w:rsidRDefault="00D80828" w:rsidP="00D80828">
      <w:pPr>
        <w:spacing w:before="120" w:after="120" w:line="312" w:lineRule="auto"/>
        <w:jc w:val="center"/>
        <w:rPr>
          <w:rFonts w:ascii="Times New Roman" w:hAnsi="Times New Roman" w:cs="Times New Roman"/>
          <w:b/>
        </w:rPr>
      </w:pPr>
      <w:r w:rsidRPr="00D8408D">
        <w:rPr>
          <w:rFonts w:ascii="Times New Roman" w:hAnsi="Times New Roman" w:cs="Times New Roman"/>
          <w:b/>
        </w:rPr>
        <w:t xml:space="preserve">ĐÁP ÁN </w:t>
      </w:r>
      <w:r w:rsidR="00A51CE6">
        <w:rPr>
          <w:rFonts w:ascii="Times New Roman" w:hAnsi="Times New Roman" w:cs="Times New Roman"/>
          <w:b/>
        </w:rPr>
        <w:t xml:space="preserve">ĐỀ </w:t>
      </w:r>
      <w:r w:rsidRPr="00D8408D">
        <w:rPr>
          <w:rFonts w:ascii="Times New Roman" w:hAnsi="Times New Roman" w:cs="Times New Roman"/>
          <w:b/>
        </w:rPr>
        <w:t>KIỂM TRA HỌC KÌ 2 – NĂM HỌC 2023 - 2024</w:t>
      </w:r>
    </w:p>
    <w:p w14:paraId="366C13A8" w14:textId="1F92D035" w:rsidR="00D80828" w:rsidRPr="00D8408D" w:rsidRDefault="00D80828" w:rsidP="00D80828">
      <w:pPr>
        <w:spacing w:before="120" w:after="120" w:line="312" w:lineRule="auto"/>
        <w:jc w:val="center"/>
        <w:rPr>
          <w:rFonts w:ascii="Times New Roman" w:hAnsi="Times New Roman" w:cs="Times New Roman"/>
          <w:b/>
        </w:rPr>
      </w:pPr>
      <w:r w:rsidRPr="00D8408D">
        <w:rPr>
          <w:rFonts w:ascii="Times New Roman" w:hAnsi="Times New Roman" w:cs="Times New Roman"/>
          <w:b/>
        </w:rPr>
        <w:t>MÔN VẬT LÝ 11</w:t>
      </w:r>
    </w:p>
    <w:p w14:paraId="6B3AE9AC" w14:textId="1C2C12C4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  <w:b/>
          <w:u w:val="single"/>
        </w:rPr>
      </w:pPr>
      <w:r w:rsidRPr="00D8408D">
        <w:rPr>
          <w:rFonts w:ascii="Times New Roman" w:hAnsi="Times New Roman" w:cs="Times New Roman"/>
          <w:b/>
          <w:u w:val="single"/>
        </w:rPr>
        <w:t>I.TRẮC NGHIỆM: (7,0 điểm)</w:t>
      </w:r>
    </w:p>
    <w:p w14:paraId="4E235CED" w14:textId="2EB109F0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 xml:space="preserve">1.Trắc nghiệm nhiều lựa chọn: </w:t>
      </w:r>
      <w:r w:rsidRPr="00D8408D">
        <w:rPr>
          <w:rFonts w:ascii="Times New Roman" w:hAnsi="Times New Roman" w:cs="Times New Roman"/>
        </w:rPr>
        <w:t xml:space="preserve">(Mỗi câu trả lời đúng thí sinh được </w:t>
      </w:r>
      <w:r w:rsidRPr="00D8408D">
        <w:rPr>
          <w:rFonts w:ascii="Times New Roman" w:hAnsi="Times New Roman" w:cs="Times New Roman"/>
          <w:b/>
        </w:rPr>
        <w:t>0,25 điểm</w:t>
      </w:r>
      <w:r w:rsidRPr="00D8408D">
        <w:rPr>
          <w:rFonts w:ascii="Times New Roman" w:hAnsi="Times New Roman" w:cs="Times New Roman"/>
        </w:rPr>
        <w:t>)</w:t>
      </w:r>
    </w:p>
    <w:tbl>
      <w:tblPr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</w:tblGrid>
      <w:tr w:rsidR="00D80828" w:rsidRPr="009D77E7" w14:paraId="5D071D05" w14:textId="77777777" w:rsidTr="00D8082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</w:tcPr>
          <w:p w14:paraId="5719B766" w14:textId="64A17F21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Đề\câu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09DAAB6" w14:textId="22970708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BAAB5C1" w14:textId="16F582EB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F0B51FB" w14:textId="63AC3002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054CBBF" w14:textId="5FBAB73C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01935C1" w14:textId="191451F7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522FFF02" w14:textId="3B992A0D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656DE06" w14:textId="7DEF0CD6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D904E0B" w14:textId="56CC5EF5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40EC8DF" w14:textId="7963C886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63CFACB" w14:textId="0410AFA0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C6DE0CF" w14:textId="0F2E32D1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E5665B3" w14:textId="7A603D69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38871A5" w14:textId="5920DBE8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3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47CBD2F" w14:textId="5CA1295F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0725950" w14:textId="2DBD1667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5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DD93677" w14:textId="4A112EAE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10B5C5C" w14:textId="1038AB12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BE2E2E6" w14:textId="69078D8E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8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A279B93" w14:textId="61CE6D61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9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C88205B" w14:textId="4747188D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D4E279D" w14:textId="0D85ABCC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A5282E1" w14:textId="5C1C6B07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2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A73F191" w14:textId="4942D50B" w:rsidR="00D80828" w:rsidRPr="009D77E7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D77E7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3</w:t>
            </w:r>
          </w:p>
        </w:tc>
      </w:tr>
      <w:tr w:rsidR="00D80828" w:rsidRPr="00D8408D" w14:paraId="3F387C99" w14:textId="77777777" w:rsidTr="00D8082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</w:tcPr>
          <w:p w14:paraId="4683F99D" w14:textId="1BB02624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1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500BDF9D" w14:textId="4FB40294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28E733B" w14:textId="47D3B6E4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5DE79F89" w14:textId="201C1B7A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9E0236A" w14:textId="7156D835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6BB486A" w14:textId="2BB14EA2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9D5D91C" w14:textId="4C226D8D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BF6CF67" w14:textId="5FD185C0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67F8028" w14:textId="0404F431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4643AEC" w14:textId="4D189C52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4355901" w14:textId="4431C92F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3DA4836F" w14:textId="44FFF048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B530DC4" w14:textId="29B1DCB0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6C440D3D" w14:textId="276C204F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9BCD2E0" w14:textId="7A203E67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BF29CA4" w14:textId="4206EF1A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56FFB13" w14:textId="1F0F91B0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3FFC3ED" w14:textId="3354CD3A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060BFB2C" w14:textId="5751FE10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4AF7093" w14:textId="7F8C9D66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297E639D" w14:textId="507F6058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70C037F4" w14:textId="419FE769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192F7524" w14:textId="2E7D8003" w:rsidR="00D80828" w:rsidRPr="00D8408D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</w:tcPr>
          <w:p w14:paraId="4CADB653" w14:textId="443B9D45" w:rsidR="00D80828" w:rsidRPr="00D8408D" w:rsidRDefault="00400BA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00BA8">
              <w:rPr>
                <w:rFonts w:ascii="Times New Roman" w:eastAsia="Times New Roman" w:hAnsi="Times New Roman" w:cs="Times New Roman"/>
                <w:color w:val="FF0000"/>
              </w:rPr>
              <w:t>B</w:t>
            </w:r>
          </w:p>
        </w:tc>
      </w:tr>
      <w:tr w:rsidR="00D80828" w:rsidRPr="00D80828" w14:paraId="6BFE7C50" w14:textId="77777777" w:rsidTr="00D8082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74F11E6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2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127801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3693716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6732D3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B99A7B5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0C3D51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3D1F95F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9585F3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E49B98A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D5FC6F0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E5FBCEE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9DFC4D6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88F1F6F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5B5A910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5238614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EDBA11A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AC05BC0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</w:rPr>
            </w:pPr>
            <w:r w:rsidRPr="00D80828">
              <w:rPr>
                <w:rFonts w:ascii="Times New Roman" w:eastAsia="Times New Roman" w:hAnsi="Times New Roman" w:cs="Times New Roman"/>
                <w:color w:val="FF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08CD7F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6456136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EAF4FF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69AF685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1F00C9C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1206A4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</w:rPr>
            </w:pPr>
            <w:r w:rsidRPr="00D80828">
              <w:rPr>
                <w:rFonts w:ascii="Times New Roman" w:eastAsia="Times New Roman" w:hAnsi="Times New Roman" w:cs="Times New Roman"/>
                <w:color w:val="FF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39AFD9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D80828" w:rsidRPr="00D80828" w14:paraId="2B6BD7A6" w14:textId="77777777" w:rsidTr="00D8082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CF404B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3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864EF6A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3418BA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498415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00F8A1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F32366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45DEC4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23E37FC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7F6905E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90D4D79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E62074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1BF07D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89C881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81EA58B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AC1734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A7043F6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FEBEDB1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90A510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BD450F0" w14:textId="1CA148E3" w:rsidR="00D80828" w:rsidRPr="00D80828" w:rsidRDefault="00400BA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400BA8">
              <w:rPr>
                <w:rFonts w:ascii="Times New Roman" w:eastAsia="Times New Roman" w:hAnsi="Times New Roman" w:cs="Times New Roman"/>
                <w:color w:val="FF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B31F2A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6361CD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4FC9AA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9C6B862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79C8A20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D80828" w:rsidRPr="00D80828" w14:paraId="62330AB3" w14:textId="77777777" w:rsidTr="00D80828">
        <w:trPr>
          <w:trHeight w:val="29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33CD5F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4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FE95CB1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695C4B9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AA8BF8D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6C975F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9BF543B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C0F2A8F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CE08297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BFEE87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0D292920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F1B68D1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99122F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2FF7667A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1231CC1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7B12E80F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1F5D806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113100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35AFA5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442C9FA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514B44A6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F95836C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35DFAE63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6131D1DF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420" w:type="dxa"/>
            <w:shd w:val="clear" w:color="auto" w:fill="auto"/>
            <w:noWrap/>
            <w:vAlign w:val="bottom"/>
            <w:hideMark/>
          </w:tcPr>
          <w:p w14:paraId="4F4D43E8" w14:textId="77777777" w:rsidR="00D80828" w:rsidRPr="00D80828" w:rsidRDefault="00D80828" w:rsidP="00D8082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D80828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</w:tbl>
    <w:p w14:paraId="7212646C" w14:textId="63395F9A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  <w:b/>
        </w:rPr>
      </w:pPr>
      <w:r w:rsidRPr="00D8408D">
        <w:rPr>
          <w:rFonts w:ascii="Times New Roman" w:hAnsi="Times New Roman" w:cs="Times New Roman"/>
          <w:b/>
        </w:rPr>
        <w:t>2.Trắc nghiệm đúng/ sai: (</w:t>
      </w:r>
      <w:r w:rsidRPr="00D8408D">
        <w:rPr>
          <w:rFonts w:ascii="Times New Roman" w:hAnsi="Times New Roman" w:cs="Times New Roman"/>
        </w:rPr>
        <w:t xml:space="preserve">Điểm tối đa của 1 câu hỏi là </w:t>
      </w:r>
      <w:r w:rsidRPr="00D8408D">
        <w:rPr>
          <w:rFonts w:ascii="Times New Roman" w:hAnsi="Times New Roman" w:cs="Times New Roman"/>
          <w:b/>
        </w:rPr>
        <w:t>1 điểm)</w:t>
      </w:r>
    </w:p>
    <w:p w14:paraId="46A38217" w14:textId="77777777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ab/>
        <w:t xml:space="preserve">- Thí sinh chỉ lựa chọn chính xác 01 ý trong 1 câu hỏi được </w:t>
      </w:r>
      <w:r w:rsidRPr="00D8408D">
        <w:rPr>
          <w:rFonts w:ascii="Times New Roman" w:hAnsi="Times New Roman" w:cs="Times New Roman"/>
          <w:b/>
        </w:rPr>
        <w:t>0,1</w:t>
      </w:r>
      <w:r w:rsidRPr="00D8408D">
        <w:rPr>
          <w:rFonts w:ascii="Times New Roman" w:hAnsi="Times New Roman" w:cs="Times New Roman"/>
        </w:rPr>
        <w:t xml:space="preserve"> điểm</w:t>
      </w:r>
    </w:p>
    <w:p w14:paraId="09C27F4E" w14:textId="77777777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ab/>
        <w:t xml:space="preserve">- Thí sinh chỉ lựa chọn chính xác 02 ý trong 1 câu hỏi được </w:t>
      </w:r>
      <w:r w:rsidRPr="00D8408D">
        <w:rPr>
          <w:rFonts w:ascii="Times New Roman" w:hAnsi="Times New Roman" w:cs="Times New Roman"/>
          <w:b/>
        </w:rPr>
        <w:t>0,25</w:t>
      </w:r>
      <w:r w:rsidRPr="00D8408D">
        <w:rPr>
          <w:rFonts w:ascii="Times New Roman" w:hAnsi="Times New Roman" w:cs="Times New Roman"/>
        </w:rPr>
        <w:t xml:space="preserve"> điểm</w:t>
      </w:r>
    </w:p>
    <w:p w14:paraId="059A89BD" w14:textId="77777777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ab/>
        <w:t xml:space="preserve">- Thí sinh chỉ lựa chọn chính xác 03 ý trong 1 câu hỏi được </w:t>
      </w:r>
      <w:r w:rsidRPr="00D8408D">
        <w:rPr>
          <w:rFonts w:ascii="Times New Roman" w:hAnsi="Times New Roman" w:cs="Times New Roman"/>
          <w:b/>
        </w:rPr>
        <w:t>0,50</w:t>
      </w:r>
      <w:r w:rsidRPr="00D8408D">
        <w:rPr>
          <w:rFonts w:ascii="Times New Roman" w:hAnsi="Times New Roman" w:cs="Times New Roman"/>
        </w:rPr>
        <w:t xml:space="preserve"> điểm</w:t>
      </w:r>
    </w:p>
    <w:p w14:paraId="14A2C632" w14:textId="77777777" w:rsidR="00D80828" w:rsidRPr="00D8408D" w:rsidRDefault="00D80828" w:rsidP="00D80828">
      <w:pPr>
        <w:spacing w:before="120" w:after="120" w:line="312" w:lineRule="auto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ab/>
        <w:t xml:space="preserve">- Thí sinh chỉ lựa chọn chính xác 04 ý trong 1 câu hỏi được </w:t>
      </w:r>
      <w:r w:rsidRPr="00D8408D">
        <w:rPr>
          <w:rFonts w:ascii="Times New Roman" w:hAnsi="Times New Roman" w:cs="Times New Roman"/>
          <w:b/>
        </w:rPr>
        <w:t>1</w:t>
      </w:r>
      <w:r w:rsidRPr="00D8408D">
        <w:rPr>
          <w:rFonts w:ascii="Times New Roman" w:hAnsi="Times New Roman" w:cs="Times New Roman"/>
        </w:rPr>
        <w:t xml:space="preserve">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7"/>
        <w:gridCol w:w="1737"/>
        <w:gridCol w:w="1737"/>
        <w:gridCol w:w="1737"/>
        <w:gridCol w:w="1737"/>
        <w:gridCol w:w="1737"/>
      </w:tblGrid>
      <w:tr w:rsidR="00D80828" w:rsidRPr="00D8408D" w14:paraId="1A701AD2" w14:textId="77777777" w:rsidTr="00E71C7D">
        <w:tc>
          <w:tcPr>
            <w:tcW w:w="1737" w:type="dxa"/>
            <w:vAlign w:val="center"/>
          </w:tcPr>
          <w:p w14:paraId="439A17EC" w14:textId="185C3A74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Câu 2</w:t>
            </w:r>
            <w:r w:rsidR="007A492A">
              <w:rPr>
                <w:rFonts w:ascii="Times New Roman" w:hAnsi="Times New Roman" w:cs="Times New Roman"/>
                <w:b/>
              </w:rPr>
              <w:t>4</w:t>
            </w:r>
            <w:r w:rsidRPr="00D8408D">
              <w:rPr>
                <w:rFonts w:ascii="Times New Roman" w:hAnsi="Times New Roman" w:cs="Times New Roman"/>
                <w:b/>
              </w:rPr>
              <w:t>/ mã đề</w:t>
            </w:r>
          </w:p>
        </w:tc>
        <w:tc>
          <w:tcPr>
            <w:tcW w:w="1737" w:type="dxa"/>
            <w:vAlign w:val="center"/>
          </w:tcPr>
          <w:p w14:paraId="09949593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Lệnh hỏi</w:t>
            </w:r>
          </w:p>
        </w:tc>
        <w:tc>
          <w:tcPr>
            <w:tcW w:w="1737" w:type="dxa"/>
            <w:vAlign w:val="center"/>
          </w:tcPr>
          <w:p w14:paraId="243ADDE7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Đáp án</w:t>
            </w:r>
          </w:p>
        </w:tc>
        <w:tc>
          <w:tcPr>
            <w:tcW w:w="1737" w:type="dxa"/>
            <w:vAlign w:val="center"/>
          </w:tcPr>
          <w:p w14:paraId="015FB4E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1737" w:type="dxa"/>
            <w:vAlign w:val="center"/>
          </w:tcPr>
          <w:p w14:paraId="4FAC7895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Lệnh hỏi</w:t>
            </w:r>
          </w:p>
        </w:tc>
        <w:tc>
          <w:tcPr>
            <w:tcW w:w="1737" w:type="dxa"/>
            <w:vAlign w:val="center"/>
          </w:tcPr>
          <w:p w14:paraId="269AC479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Đáp án</w:t>
            </w:r>
          </w:p>
        </w:tc>
      </w:tr>
      <w:tr w:rsidR="00D80828" w:rsidRPr="00D8408D" w14:paraId="1CBEEAAC" w14:textId="77777777" w:rsidTr="00E71C7D">
        <w:trPr>
          <w:trHeight w:val="90"/>
        </w:trPr>
        <w:tc>
          <w:tcPr>
            <w:tcW w:w="1737" w:type="dxa"/>
            <w:vMerge w:val="restart"/>
            <w:vAlign w:val="center"/>
          </w:tcPr>
          <w:p w14:paraId="59C19AFE" w14:textId="4820BB3D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1</w:t>
            </w:r>
          </w:p>
        </w:tc>
        <w:tc>
          <w:tcPr>
            <w:tcW w:w="1737" w:type="dxa"/>
            <w:vAlign w:val="center"/>
          </w:tcPr>
          <w:p w14:paraId="7363DEA8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1737" w:type="dxa"/>
            <w:vAlign w:val="center"/>
          </w:tcPr>
          <w:p w14:paraId="5961D1CF" w14:textId="3593104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737" w:type="dxa"/>
            <w:vMerge w:val="restart"/>
            <w:vAlign w:val="center"/>
          </w:tcPr>
          <w:p w14:paraId="18BAD8EE" w14:textId="257CB686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3</w:t>
            </w:r>
          </w:p>
        </w:tc>
        <w:tc>
          <w:tcPr>
            <w:tcW w:w="1737" w:type="dxa"/>
            <w:vAlign w:val="center"/>
          </w:tcPr>
          <w:p w14:paraId="5320D70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1737" w:type="dxa"/>
            <w:vAlign w:val="center"/>
          </w:tcPr>
          <w:p w14:paraId="2DE747E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</w:tr>
      <w:tr w:rsidR="00D80828" w:rsidRPr="00D8408D" w14:paraId="735E45FE" w14:textId="77777777" w:rsidTr="00E71C7D">
        <w:trPr>
          <w:trHeight w:val="90"/>
        </w:trPr>
        <w:tc>
          <w:tcPr>
            <w:tcW w:w="1737" w:type="dxa"/>
            <w:vMerge/>
            <w:vAlign w:val="center"/>
          </w:tcPr>
          <w:p w14:paraId="633D9C54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4DA3262B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1737" w:type="dxa"/>
            <w:vAlign w:val="center"/>
          </w:tcPr>
          <w:p w14:paraId="06FC2FCB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13C22F01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1B91EBF1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1737" w:type="dxa"/>
            <w:vAlign w:val="center"/>
          </w:tcPr>
          <w:p w14:paraId="48154754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</w:tr>
      <w:tr w:rsidR="00D80828" w:rsidRPr="00D8408D" w14:paraId="3CB23A5A" w14:textId="77777777" w:rsidTr="00E71C7D">
        <w:trPr>
          <w:trHeight w:val="90"/>
        </w:trPr>
        <w:tc>
          <w:tcPr>
            <w:tcW w:w="1737" w:type="dxa"/>
            <w:vMerge/>
            <w:vAlign w:val="center"/>
          </w:tcPr>
          <w:p w14:paraId="02B0115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379712C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1737" w:type="dxa"/>
            <w:vAlign w:val="center"/>
          </w:tcPr>
          <w:p w14:paraId="39B8F92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  <w:tc>
          <w:tcPr>
            <w:tcW w:w="1737" w:type="dxa"/>
            <w:vMerge/>
            <w:vAlign w:val="center"/>
          </w:tcPr>
          <w:p w14:paraId="083BEE65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7E355142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1737" w:type="dxa"/>
            <w:vAlign w:val="center"/>
          </w:tcPr>
          <w:p w14:paraId="5E7B567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</w:tr>
      <w:tr w:rsidR="00D80828" w:rsidRPr="00D8408D" w14:paraId="08F8B7DA" w14:textId="77777777" w:rsidTr="00E71C7D">
        <w:trPr>
          <w:trHeight w:val="90"/>
        </w:trPr>
        <w:tc>
          <w:tcPr>
            <w:tcW w:w="1737" w:type="dxa"/>
            <w:vMerge/>
            <w:vAlign w:val="center"/>
          </w:tcPr>
          <w:p w14:paraId="1C755DF9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5DA2D3AD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d)</w:t>
            </w:r>
          </w:p>
        </w:tc>
        <w:tc>
          <w:tcPr>
            <w:tcW w:w="1737" w:type="dxa"/>
            <w:vAlign w:val="center"/>
          </w:tcPr>
          <w:p w14:paraId="4A9F72DB" w14:textId="5E1C9A4F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  <w:tc>
          <w:tcPr>
            <w:tcW w:w="1737" w:type="dxa"/>
            <w:vMerge/>
            <w:vAlign w:val="center"/>
          </w:tcPr>
          <w:p w14:paraId="620621A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737" w:type="dxa"/>
            <w:vAlign w:val="center"/>
          </w:tcPr>
          <w:p w14:paraId="20472685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d)</w:t>
            </w:r>
          </w:p>
        </w:tc>
        <w:tc>
          <w:tcPr>
            <w:tcW w:w="1737" w:type="dxa"/>
            <w:vAlign w:val="center"/>
          </w:tcPr>
          <w:p w14:paraId="649D7E07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</w:tr>
      <w:tr w:rsidR="00D80828" w:rsidRPr="00D8408D" w14:paraId="12E6E8AF" w14:textId="77777777" w:rsidTr="00E71C7D">
        <w:tc>
          <w:tcPr>
            <w:tcW w:w="1737" w:type="dxa"/>
            <w:vMerge w:val="restart"/>
            <w:vAlign w:val="center"/>
          </w:tcPr>
          <w:p w14:paraId="48B1C97D" w14:textId="7012AC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2</w:t>
            </w:r>
          </w:p>
        </w:tc>
        <w:tc>
          <w:tcPr>
            <w:tcW w:w="1737" w:type="dxa"/>
            <w:vAlign w:val="center"/>
          </w:tcPr>
          <w:p w14:paraId="678B8917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1737" w:type="dxa"/>
            <w:vAlign w:val="center"/>
          </w:tcPr>
          <w:p w14:paraId="6F171889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737" w:type="dxa"/>
            <w:vMerge w:val="restart"/>
            <w:vAlign w:val="center"/>
          </w:tcPr>
          <w:p w14:paraId="64153029" w14:textId="209AEB32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4</w:t>
            </w:r>
          </w:p>
        </w:tc>
        <w:tc>
          <w:tcPr>
            <w:tcW w:w="1737" w:type="dxa"/>
            <w:vAlign w:val="center"/>
          </w:tcPr>
          <w:p w14:paraId="1BE5806B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a)</w:t>
            </w:r>
          </w:p>
        </w:tc>
        <w:tc>
          <w:tcPr>
            <w:tcW w:w="1737" w:type="dxa"/>
            <w:vAlign w:val="center"/>
          </w:tcPr>
          <w:p w14:paraId="4E7C5572" w14:textId="106AB9DD" w:rsidR="00D80828" w:rsidRPr="00D8408D" w:rsidRDefault="004169A4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</w:tr>
      <w:tr w:rsidR="00D80828" w:rsidRPr="00D8408D" w14:paraId="2EDFF090" w14:textId="77777777" w:rsidTr="00E71C7D">
        <w:tc>
          <w:tcPr>
            <w:tcW w:w="1737" w:type="dxa"/>
            <w:vMerge/>
            <w:vAlign w:val="center"/>
          </w:tcPr>
          <w:p w14:paraId="3F793520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27F7E544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1737" w:type="dxa"/>
            <w:vAlign w:val="center"/>
          </w:tcPr>
          <w:p w14:paraId="6C2336F8" w14:textId="0B160D5E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  <w:tc>
          <w:tcPr>
            <w:tcW w:w="1737" w:type="dxa"/>
            <w:vMerge/>
            <w:vAlign w:val="center"/>
          </w:tcPr>
          <w:p w14:paraId="1E00BD0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1D61B0C2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b)</w:t>
            </w:r>
          </w:p>
        </w:tc>
        <w:tc>
          <w:tcPr>
            <w:tcW w:w="1737" w:type="dxa"/>
            <w:vAlign w:val="center"/>
          </w:tcPr>
          <w:p w14:paraId="47C6C0D1" w14:textId="7DCAB1C9" w:rsidR="00D80828" w:rsidRPr="00D8408D" w:rsidRDefault="004169A4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</w:tr>
      <w:tr w:rsidR="00D80828" w:rsidRPr="00D8408D" w14:paraId="55FB3B90" w14:textId="77777777" w:rsidTr="00E71C7D">
        <w:tc>
          <w:tcPr>
            <w:tcW w:w="1737" w:type="dxa"/>
            <w:vMerge/>
            <w:vAlign w:val="center"/>
          </w:tcPr>
          <w:p w14:paraId="601C8799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418AD6C4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1737" w:type="dxa"/>
            <w:vAlign w:val="center"/>
          </w:tcPr>
          <w:p w14:paraId="065E0369" w14:textId="1E904F6D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5FB57D54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5095E378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c)</w:t>
            </w:r>
          </w:p>
        </w:tc>
        <w:tc>
          <w:tcPr>
            <w:tcW w:w="1737" w:type="dxa"/>
            <w:vAlign w:val="center"/>
          </w:tcPr>
          <w:p w14:paraId="21445846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Đ</w:t>
            </w:r>
          </w:p>
        </w:tc>
      </w:tr>
      <w:tr w:rsidR="00D80828" w:rsidRPr="00D8408D" w14:paraId="0769524B" w14:textId="77777777" w:rsidTr="00E71C7D">
        <w:tc>
          <w:tcPr>
            <w:tcW w:w="1737" w:type="dxa"/>
            <w:vMerge/>
            <w:vAlign w:val="center"/>
          </w:tcPr>
          <w:p w14:paraId="2228DDC1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14CFF1CF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d)</w:t>
            </w:r>
          </w:p>
        </w:tc>
        <w:tc>
          <w:tcPr>
            <w:tcW w:w="1737" w:type="dxa"/>
            <w:vAlign w:val="center"/>
          </w:tcPr>
          <w:p w14:paraId="087C4AA0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1737" w:type="dxa"/>
            <w:vMerge/>
            <w:vAlign w:val="center"/>
          </w:tcPr>
          <w:p w14:paraId="234786F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37" w:type="dxa"/>
            <w:vAlign w:val="center"/>
          </w:tcPr>
          <w:p w14:paraId="0A12477E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d)</w:t>
            </w:r>
          </w:p>
        </w:tc>
        <w:tc>
          <w:tcPr>
            <w:tcW w:w="1737" w:type="dxa"/>
            <w:vAlign w:val="center"/>
          </w:tcPr>
          <w:p w14:paraId="7A4D6D5C" w14:textId="77777777" w:rsidR="00D80828" w:rsidRPr="00D8408D" w:rsidRDefault="00D80828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S</w:t>
            </w:r>
          </w:p>
        </w:tc>
      </w:tr>
    </w:tbl>
    <w:p w14:paraId="6E86C210" w14:textId="6E237DAB" w:rsidR="00D80828" w:rsidRPr="00D8408D" w:rsidRDefault="004169A4" w:rsidP="00D80828">
      <w:pPr>
        <w:spacing w:before="120" w:after="120" w:line="312" w:lineRule="auto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  <w:b/>
        </w:rPr>
        <w:t>3. Trắc nghiệm trả lời ngắn:</w:t>
      </w:r>
      <w:r w:rsidR="00D80828" w:rsidRPr="00D8408D">
        <w:rPr>
          <w:rFonts w:ascii="Times New Roman" w:hAnsi="Times New Roman" w:cs="Times New Roman"/>
          <w:b/>
        </w:rPr>
        <w:t xml:space="preserve"> </w:t>
      </w:r>
      <w:r w:rsidR="00D80828" w:rsidRPr="00D8408D">
        <w:rPr>
          <w:rFonts w:ascii="Times New Roman" w:hAnsi="Times New Roman" w:cs="Times New Roman"/>
        </w:rPr>
        <w:t xml:space="preserve">(mỗi câu trả lời đúng thí sinh được </w:t>
      </w:r>
      <w:r w:rsidR="00D80828" w:rsidRPr="00D8408D">
        <w:rPr>
          <w:rFonts w:ascii="Times New Roman" w:hAnsi="Times New Roman" w:cs="Times New Roman"/>
          <w:b/>
        </w:rPr>
        <w:t>0,25 điểm</w:t>
      </w:r>
      <w:r w:rsidR="00D80828" w:rsidRPr="00D8408D">
        <w:rPr>
          <w:rFonts w:ascii="Times New Roman" w:hAnsi="Times New Roman" w:cs="Times New Roman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605"/>
      </w:tblGrid>
      <w:tr w:rsidR="003A64C9" w:rsidRPr="00D8408D" w14:paraId="3B1A4B1B" w14:textId="77777777" w:rsidTr="00E71C7D">
        <w:trPr>
          <w:jc w:val="center"/>
        </w:trPr>
        <w:tc>
          <w:tcPr>
            <w:tcW w:w="2605" w:type="dxa"/>
            <w:vAlign w:val="center"/>
          </w:tcPr>
          <w:p w14:paraId="42CFD035" w14:textId="37A58BD0" w:rsidR="003A64C9" w:rsidRPr="00D8408D" w:rsidRDefault="003A64C9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Câu 25/ mã đề</w:t>
            </w:r>
          </w:p>
        </w:tc>
        <w:tc>
          <w:tcPr>
            <w:tcW w:w="2605" w:type="dxa"/>
            <w:vAlign w:val="center"/>
          </w:tcPr>
          <w:p w14:paraId="3973466A" w14:textId="77777777" w:rsidR="003A64C9" w:rsidRPr="00D8408D" w:rsidRDefault="003A64C9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Đáp án</w:t>
            </w:r>
          </w:p>
        </w:tc>
      </w:tr>
      <w:tr w:rsidR="003A64C9" w:rsidRPr="00D8408D" w14:paraId="1030621A" w14:textId="77777777" w:rsidTr="00E71C7D">
        <w:trPr>
          <w:jc w:val="center"/>
        </w:trPr>
        <w:tc>
          <w:tcPr>
            <w:tcW w:w="2605" w:type="dxa"/>
            <w:vAlign w:val="center"/>
          </w:tcPr>
          <w:p w14:paraId="7AC02372" w14:textId="2180D8D5" w:rsidR="003A64C9" w:rsidRPr="00D8408D" w:rsidRDefault="003A64C9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1</w:t>
            </w:r>
          </w:p>
        </w:tc>
        <w:tc>
          <w:tcPr>
            <w:tcW w:w="2605" w:type="dxa"/>
            <w:vAlign w:val="center"/>
          </w:tcPr>
          <w:p w14:paraId="381CC80C" w14:textId="289EAC3E" w:rsidR="003A64C9" w:rsidRPr="00D8408D" w:rsidRDefault="003A64C9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45,0</w:t>
            </w:r>
          </w:p>
        </w:tc>
      </w:tr>
      <w:tr w:rsidR="003A64C9" w:rsidRPr="00D8408D" w14:paraId="11BD1BCA" w14:textId="77777777" w:rsidTr="00E71C7D">
        <w:trPr>
          <w:jc w:val="center"/>
        </w:trPr>
        <w:tc>
          <w:tcPr>
            <w:tcW w:w="2605" w:type="dxa"/>
            <w:vAlign w:val="center"/>
          </w:tcPr>
          <w:p w14:paraId="2B303C97" w14:textId="33C2AFD4" w:rsidR="003A64C9" w:rsidRPr="00D8408D" w:rsidRDefault="003A64C9" w:rsidP="00E71C7D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2</w:t>
            </w:r>
          </w:p>
        </w:tc>
        <w:tc>
          <w:tcPr>
            <w:tcW w:w="2605" w:type="dxa"/>
            <w:vAlign w:val="center"/>
          </w:tcPr>
          <w:p w14:paraId="749128B8" w14:textId="25159581" w:rsidR="003A64C9" w:rsidRPr="00D8408D" w:rsidRDefault="00593E17" w:rsidP="00E71C7D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400</w:t>
            </w:r>
          </w:p>
        </w:tc>
      </w:tr>
      <w:tr w:rsidR="003A64C9" w:rsidRPr="00D8408D" w14:paraId="00252663" w14:textId="77777777" w:rsidTr="00E71C7D">
        <w:trPr>
          <w:jc w:val="center"/>
        </w:trPr>
        <w:tc>
          <w:tcPr>
            <w:tcW w:w="2605" w:type="dxa"/>
            <w:vAlign w:val="center"/>
          </w:tcPr>
          <w:p w14:paraId="690ED2EC" w14:textId="5CB5A87F" w:rsidR="003A64C9" w:rsidRPr="00D8408D" w:rsidRDefault="003A64C9" w:rsidP="00D80828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3</w:t>
            </w:r>
          </w:p>
        </w:tc>
        <w:tc>
          <w:tcPr>
            <w:tcW w:w="2605" w:type="dxa"/>
            <w:vAlign w:val="center"/>
          </w:tcPr>
          <w:p w14:paraId="78BEA337" w14:textId="307CC5D2" w:rsidR="003A64C9" w:rsidRPr="00D8408D" w:rsidRDefault="00593E17" w:rsidP="00D80828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>150</w:t>
            </w:r>
          </w:p>
        </w:tc>
      </w:tr>
      <w:tr w:rsidR="003A64C9" w:rsidRPr="00D8408D" w14:paraId="20591E75" w14:textId="77777777" w:rsidTr="00E71C7D">
        <w:trPr>
          <w:jc w:val="center"/>
        </w:trPr>
        <w:tc>
          <w:tcPr>
            <w:tcW w:w="2605" w:type="dxa"/>
            <w:vAlign w:val="center"/>
          </w:tcPr>
          <w:p w14:paraId="1EDFD413" w14:textId="62C0B651" w:rsidR="003A64C9" w:rsidRPr="00D8408D" w:rsidRDefault="003A64C9" w:rsidP="00D80828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8408D">
              <w:rPr>
                <w:rFonts w:ascii="Times New Roman" w:hAnsi="Times New Roman" w:cs="Times New Roman"/>
                <w:b/>
              </w:rPr>
              <w:t>104</w:t>
            </w:r>
          </w:p>
        </w:tc>
        <w:tc>
          <w:tcPr>
            <w:tcW w:w="2605" w:type="dxa"/>
            <w:vAlign w:val="center"/>
          </w:tcPr>
          <w:p w14:paraId="0BD79F84" w14:textId="50A13434" w:rsidR="003A64C9" w:rsidRPr="00D8408D" w:rsidRDefault="003A64C9" w:rsidP="00D80828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 w:rsidRPr="00D8408D">
              <w:rPr>
                <w:rFonts w:ascii="Times New Roman" w:hAnsi="Times New Roman" w:cs="Times New Roman"/>
              </w:rPr>
              <w:t xml:space="preserve">500 </w:t>
            </w:r>
          </w:p>
        </w:tc>
      </w:tr>
    </w:tbl>
    <w:p w14:paraId="2AFD7DC4" w14:textId="77777777" w:rsidR="004E60B0" w:rsidRDefault="004E60B0" w:rsidP="003A64C9">
      <w:pPr>
        <w:rPr>
          <w:rFonts w:ascii="Times New Roman" w:hAnsi="Times New Roman" w:cs="Times New Roman"/>
          <w:b/>
          <w:bCs/>
          <w:u w:val="single"/>
        </w:rPr>
      </w:pPr>
    </w:p>
    <w:p w14:paraId="7B297C68" w14:textId="05806DB5" w:rsidR="003A64C9" w:rsidRPr="00D8408D" w:rsidRDefault="003A64C9" w:rsidP="003A64C9">
      <w:pPr>
        <w:rPr>
          <w:rFonts w:ascii="Times New Roman" w:hAnsi="Times New Roman" w:cs="Times New Roman"/>
          <w:b/>
          <w:bCs/>
          <w:u w:val="single"/>
        </w:rPr>
      </w:pPr>
      <w:r w:rsidRPr="00D8408D">
        <w:rPr>
          <w:rFonts w:ascii="Times New Roman" w:hAnsi="Times New Roman" w:cs="Times New Roman"/>
          <w:b/>
          <w:bCs/>
          <w:u w:val="single"/>
        </w:rPr>
        <w:lastRenderedPageBreak/>
        <w:t>II. TỰ LUẬN: (3,0 điểm)</w:t>
      </w:r>
    </w:p>
    <w:p w14:paraId="191BABFF" w14:textId="5107F236" w:rsidR="005262E5" w:rsidRPr="00D8408D" w:rsidRDefault="003A64C9">
      <w:pPr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>Mã đề 101, 103:</w:t>
      </w:r>
    </w:p>
    <w:p w14:paraId="3B1B17D4" w14:textId="77777777" w:rsidR="004758C6" w:rsidRDefault="003A64C9">
      <w:p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  <w:b/>
          <w:bCs/>
        </w:rPr>
        <w:t>Câu 1:</w:t>
      </w:r>
      <w:r w:rsidR="00112D53">
        <w:rPr>
          <w:rFonts w:ascii="Times New Roman" w:hAnsi="Times New Roman" w:cs="Times New Roman"/>
          <w:b/>
          <w:bCs/>
        </w:rPr>
        <w:t xml:space="preserve"> (0,5 điểm)</w:t>
      </w:r>
      <w:r w:rsidRPr="00D8408D">
        <w:rPr>
          <w:rFonts w:ascii="Times New Roman" w:hAnsi="Times New Roman" w:cs="Times New Roman"/>
        </w:rPr>
        <w:t xml:space="preserve"> </w:t>
      </w:r>
    </w:p>
    <w:p w14:paraId="192D4041" w14:textId="6F08AE7E" w:rsidR="003A64C9" w:rsidRPr="00D8408D" w:rsidRDefault="003A64C9" w:rsidP="004758C6">
      <w:pPr>
        <w:ind w:firstLine="284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Áp dụng công thức: I = n.s.v.e</w:t>
      </w:r>
    </w:p>
    <w:p w14:paraId="14F7D665" w14:textId="468B4280" w:rsidR="003A64C9" w:rsidRPr="00D8408D" w:rsidRDefault="009D77E7" w:rsidP="003A64C9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 </w:t>
      </w:r>
      <w:r w:rsidR="003A64C9" w:rsidRPr="00D8408D">
        <w:rPr>
          <w:rFonts w:ascii="Times New Roman" w:hAnsi="Times New Roman" w:cs="Times New Roman"/>
        </w:rPr>
        <w:t>= 1,38.10</w:t>
      </w:r>
      <w:r w:rsidR="003A64C9" w:rsidRPr="00D8408D">
        <w:rPr>
          <w:rFonts w:ascii="Times New Roman" w:hAnsi="Times New Roman" w:cs="Times New Roman"/>
          <w:vertAlign w:val="superscript"/>
        </w:rPr>
        <w:t>-5</w:t>
      </w:r>
      <w:r w:rsidR="003A64C9" w:rsidRPr="00D8408D">
        <w:rPr>
          <w:rFonts w:ascii="Times New Roman" w:hAnsi="Times New Roman" w:cs="Times New Roman"/>
        </w:rPr>
        <w:t xml:space="preserve"> m/s.</w:t>
      </w:r>
    </w:p>
    <w:p w14:paraId="507C0171" w14:textId="6F63A8AD" w:rsidR="003A64C9" w:rsidRPr="00D8408D" w:rsidRDefault="003A64C9" w:rsidP="003A64C9">
      <w:pPr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>Câu 2:</w:t>
      </w:r>
      <w:r w:rsidR="00112D53">
        <w:rPr>
          <w:rFonts w:ascii="Times New Roman" w:hAnsi="Times New Roman" w:cs="Times New Roman"/>
          <w:b/>
          <w:bCs/>
        </w:rPr>
        <w:t xml:space="preserve"> (1,5 điểm)</w:t>
      </w:r>
    </w:p>
    <w:p w14:paraId="4049219A" w14:textId="30D6FB96" w:rsidR="00E10BA9" w:rsidRPr="00D8408D" w:rsidRDefault="00E10BA9" w:rsidP="00E10BA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R</w:t>
      </w:r>
      <w:r w:rsidRPr="00D8408D">
        <w:rPr>
          <w:rFonts w:ascii="Times New Roman" w:hAnsi="Times New Roman" w:cs="Times New Roman"/>
          <w:vertAlign w:val="subscript"/>
        </w:rPr>
        <w:t>AB</w:t>
      </w:r>
      <w:r w:rsidRPr="00D8408D">
        <w:rPr>
          <w:rFonts w:ascii="Times New Roman" w:hAnsi="Times New Roman" w:cs="Times New Roman"/>
        </w:rPr>
        <w:t xml:space="preserve"> = 13/6 Ω</w:t>
      </w:r>
    </w:p>
    <w:p w14:paraId="1DE06910" w14:textId="77777777" w:rsidR="00701802" w:rsidRPr="00D8408D" w:rsidRDefault="00701802" w:rsidP="00E10BA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I</w:t>
      </w:r>
      <w:r w:rsidRPr="00D8408D">
        <w:rPr>
          <w:rFonts w:ascii="Times New Roman" w:hAnsi="Times New Roman" w:cs="Times New Roman"/>
          <w:vertAlign w:val="subscript"/>
        </w:rPr>
        <w:t>c</w:t>
      </w:r>
      <w:r w:rsidRPr="00D8408D">
        <w:rPr>
          <w:rFonts w:ascii="Times New Roman" w:hAnsi="Times New Roman" w:cs="Times New Roman"/>
        </w:rPr>
        <w:t xml:space="preserve"> = 2,88A; </w:t>
      </w:r>
    </w:p>
    <w:p w14:paraId="6574F7A2" w14:textId="68723E24" w:rsidR="00E10BA9" w:rsidRPr="00D8408D" w:rsidRDefault="00701802" w:rsidP="00701802">
      <w:pPr>
        <w:pStyle w:val="ListParagraph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U</w:t>
      </w:r>
      <w:r w:rsidRPr="00D8408D">
        <w:rPr>
          <w:rFonts w:ascii="Times New Roman" w:hAnsi="Times New Roman" w:cs="Times New Roman"/>
          <w:vertAlign w:val="subscript"/>
        </w:rPr>
        <w:t>N</w:t>
      </w:r>
      <w:r w:rsidRPr="00D8408D">
        <w:rPr>
          <w:rFonts w:ascii="Times New Roman" w:hAnsi="Times New Roman" w:cs="Times New Roman"/>
        </w:rPr>
        <w:t xml:space="preserve"> = 6,24V -&gt; A</w:t>
      </w:r>
      <w:r w:rsidRPr="00D8408D">
        <w:rPr>
          <w:rFonts w:ascii="Times New Roman" w:hAnsi="Times New Roman" w:cs="Times New Roman"/>
          <w:vertAlign w:val="subscript"/>
        </w:rPr>
        <w:t>ng</w:t>
      </w:r>
      <w:r w:rsidRPr="00D8408D">
        <w:rPr>
          <w:rFonts w:ascii="Times New Roman" w:hAnsi="Times New Roman" w:cs="Times New Roman"/>
        </w:rPr>
        <w:t xml:space="preserve"> = E.I</w:t>
      </w:r>
      <w:r w:rsidRPr="00D8408D">
        <w:rPr>
          <w:rFonts w:ascii="Times New Roman" w:hAnsi="Times New Roman" w:cs="Times New Roman"/>
          <w:vertAlign w:val="subscript"/>
        </w:rPr>
        <w:t>c</w:t>
      </w:r>
      <w:r w:rsidRPr="00D8408D">
        <w:rPr>
          <w:rFonts w:ascii="Times New Roman" w:hAnsi="Times New Roman" w:cs="Times New Roman"/>
        </w:rPr>
        <w:t xml:space="preserve"> .t= 248,832 KJ</w:t>
      </w:r>
    </w:p>
    <w:p w14:paraId="6DC39DC9" w14:textId="77777777" w:rsidR="00701802" w:rsidRPr="00D8408D" w:rsidRDefault="00701802" w:rsidP="00E10BA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I</w:t>
      </w:r>
      <w:r w:rsidRPr="00D8408D">
        <w:rPr>
          <w:rFonts w:ascii="Times New Roman" w:hAnsi="Times New Roman" w:cs="Times New Roman"/>
          <w:vertAlign w:val="subscript"/>
        </w:rPr>
        <w:t>AM</w:t>
      </w:r>
      <w:r w:rsidRPr="00D8408D">
        <w:rPr>
          <w:rFonts w:ascii="Times New Roman" w:hAnsi="Times New Roman" w:cs="Times New Roman"/>
        </w:rPr>
        <w:t xml:space="preserve"> = 0,48A; I</w:t>
      </w:r>
      <w:r w:rsidRPr="00D8408D">
        <w:rPr>
          <w:rFonts w:ascii="Times New Roman" w:hAnsi="Times New Roman" w:cs="Times New Roman"/>
          <w:vertAlign w:val="subscript"/>
        </w:rPr>
        <w:t>MB</w:t>
      </w:r>
      <w:r w:rsidRPr="00D8408D">
        <w:rPr>
          <w:rFonts w:ascii="Times New Roman" w:hAnsi="Times New Roman" w:cs="Times New Roman"/>
        </w:rPr>
        <w:t xml:space="preserve"> = 0,96 A</w:t>
      </w:r>
    </w:p>
    <w:p w14:paraId="5EC8D150" w14:textId="2300B8F0" w:rsidR="00E10BA9" w:rsidRPr="00D8408D" w:rsidRDefault="00701802" w:rsidP="00701802">
      <w:pPr>
        <w:pStyle w:val="ListParagraph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 xml:space="preserve"> -&gt; I</w:t>
      </w:r>
      <w:r w:rsidRPr="00D8408D">
        <w:rPr>
          <w:rFonts w:ascii="Times New Roman" w:hAnsi="Times New Roman" w:cs="Times New Roman"/>
          <w:vertAlign w:val="subscript"/>
        </w:rPr>
        <w:t>A</w:t>
      </w:r>
      <w:r w:rsidRPr="00D8408D">
        <w:rPr>
          <w:rFonts w:ascii="Times New Roman" w:hAnsi="Times New Roman" w:cs="Times New Roman"/>
        </w:rPr>
        <w:t xml:space="preserve"> = 0,48 A, chiều từ N -&gt; M</w:t>
      </w:r>
    </w:p>
    <w:p w14:paraId="1C9CC872" w14:textId="24903C73" w:rsidR="00112D53" w:rsidRDefault="00701802" w:rsidP="00701802">
      <w:pPr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 xml:space="preserve">Câu 3: </w:t>
      </w:r>
      <w:r w:rsidR="00112D53">
        <w:rPr>
          <w:rFonts w:ascii="Times New Roman" w:hAnsi="Times New Roman" w:cs="Times New Roman"/>
          <w:b/>
          <w:bCs/>
        </w:rPr>
        <w:t>(1,0 điểm)</w:t>
      </w:r>
    </w:p>
    <w:p w14:paraId="1A3562C6" w14:textId="76B8B0EA" w:rsidR="00701802" w:rsidRPr="00D8408D" w:rsidRDefault="000618F4" w:rsidP="00701802">
      <w:p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  <w:b/>
          <w:bCs/>
        </w:rPr>
        <w:t xml:space="preserve"> </w:t>
      </w:r>
      <w:r w:rsidR="000F6E65">
        <w:rPr>
          <w:rFonts w:ascii="Times New Roman" w:hAnsi="Times New Roman" w:cs="Times New Roman"/>
          <w:b/>
          <w:bCs/>
        </w:rPr>
        <w:tab/>
      </w:r>
      <w:r w:rsidRPr="00D8408D">
        <w:rPr>
          <w:rFonts w:ascii="Times New Roman" w:hAnsi="Times New Roman" w:cs="Times New Roman"/>
        </w:rPr>
        <w:t>R= r = 8 Ω ;  P</w:t>
      </w:r>
      <w:r w:rsidRPr="00D8408D">
        <w:rPr>
          <w:rFonts w:ascii="Times New Roman" w:hAnsi="Times New Roman" w:cs="Times New Roman"/>
          <w:vertAlign w:val="subscript"/>
        </w:rPr>
        <w:t xml:space="preserve"> max </w:t>
      </w:r>
      <w:r w:rsidRPr="00D8408D">
        <w:rPr>
          <w:rFonts w:ascii="Times New Roman" w:hAnsi="Times New Roman" w:cs="Times New Roman"/>
        </w:rPr>
        <w:t>= 5, 28125W</w:t>
      </w:r>
    </w:p>
    <w:p w14:paraId="7D8E4053" w14:textId="77777777" w:rsidR="005B23E0" w:rsidRDefault="005B23E0">
      <w:pPr>
        <w:rPr>
          <w:rFonts w:ascii="Times New Roman" w:hAnsi="Times New Roman" w:cs="Times New Roman"/>
          <w:b/>
          <w:bCs/>
        </w:rPr>
      </w:pPr>
    </w:p>
    <w:p w14:paraId="1541554A" w14:textId="77777777" w:rsidR="005B23E0" w:rsidRDefault="005B23E0">
      <w:pPr>
        <w:rPr>
          <w:rFonts w:ascii="Times New Roman" w:hAnsi="Times New Roman" w:cs="Times New Roman"/>
          <w:b/>
          <w:bCs/>
        </w:rPr>
      </w:pPr>
    </w:p>
    <w:p w14:paraId="37148AE1" w14:textId="5546B958" w:rsidR="003A64C9" w:rsidRPr="00D8408D" w:rsidRDefault="003A64C9">
      <w:pPr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>Mã đề 102, 104:</w:t>
      </w:r>
    </w:p>
    <w:p w14:paraId="27C9FE41" w14:textId="77777777" w:rsidR="004758C6" w:rsidRDefault="00593E17" w:rsidP="00593E17">
      <w:p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  <w:b/>
          <w:bCs/>
        </w:rPr>
        <w:t>Câu 1:</w:t>
      </w:r>
      <w:r w:rsidRPr="00D8408D">
        <w:rPr>
          <w:rFonts w:ascii="Times New Roman" w:hAnsi="Times New Roman" w:cs="Times New Roman"/>
        </w:rPr>
        <w:t xml:space="preserve"> </w:t>
      </w:r>
      <w:r w:rsidR="00112D53">
        <w:rPr>
          <w:rFonts w:ascii="Times New Roman" w:hAnsi="Times New Roman" w:cs="Times New Roman"/>
          <w:b/>
          <w:bCs/>
        </w:rPr>
        <w:t>(0,5 điểm)</w:t>
      </w:r>
      <w:r w:rsidR="00112D53" w:rsidRPr="00D8408D">
        <w:rPr>
          <w:rFonts w:ascii="Times New Roman" w:hAnsi="Times New Roman" w:cs="Times New Roman"/>
        </w:rPr>
        <w:t xml:space="preserve"> </w:t>
      </w:r>
    </w:p>
    <w:p w14:paraId="5C23C772" w14:textId="196DE3D4" w:rsidR="00593E17" w:rsidRPr="00D8408D" w:rsidRDefault="00593E17" w:rsidP="004758C6">
      <w:pPr>
        <w:ind w:firstLine="284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Áp dụng công thức: I = n.s.v.e</w:t>
      </w:r>
    </w:p>
    <w:p w14:paraId="63A74BEF" w14:textId="25379539" w:rsidR="00593E17" w:rsidRPr="00D8408D" w:rsidRDefault="009D77E7" w:rsidP="00D8408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</w:t>
      </w:r>
      <w:r w:rsidR="00593E17" w:rsidRPr="00D8408D">
        <w:rPr>
          <w:rFonts w:ascii="Times New Roman" w:hAnsi="Times New Roman" w:cs="Times New Roman"/>
        </w:rPr>
        <w:t xml:space="preserve"> = </w:t>
      </w:r>
      <w:r w:rsidR="00593E17" w:rsidRPr="00D8408D">
        <w:rPr>
          <w:rFonts w:ascii="Times New Roman" w:hAnsi="Times New Roman" w:cs="Times New Roman"/>
          <w:color w:val="000000"/>
          <w:position w:val="-10"/>
          <w:shd w:val="clear" w:color="auto" w:fill="FFFFFF"/>
        </w:rPr>
        <w:object w:dxaOrig="1390" w:dyaOrig="380" w14:anchorId="53780B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6.5pt" o:ole="">
            <v:imagedata r:id="rId5" o:title=""/>
          </v:shape>
          <o:OLEObject Type="Embed" ProgID="Equation.DSMT4" ShapeID="_x0000_i1025" DrawAspect="Content" ObjectID="_1776804399" r:id="rId6"/>
        </w:object>
      </w:r>
      <w:r w:rsidR="00593E17" w:rsidRPr="00D8408D">
        <w:rPr>
          <w:rFonts w:ascii="Times New Roman" w:hAnsi="Times New Roman" w:cs="Times New Roman"/>
          <w:color w:val="000000"/>
          <w:shd w:val="clear" w:color="auto" w:fill="FFFFFF"/>
        </w:rPr>
        <w:t>.</w:t>
      </w:r>
      <w:r w:rsidR="00593E17" w:rsidRPr="00D8408D">
        <w:rPr>
          <w:rFonts w:ascii="Times New Roman" w:hAnsi="Times New Roman" w:cs="Times New Roman"/>
          <w:color w:val="000000"/>
          <w:shd w:val="clear" w:color="auto" w:fill="FFFFFF"/>
        </w:rPr>
        <w:tab/>
      </w:r>
    </w:p>
    <w:p w14:paraId="568BC33E" w14:textId="77777777" w:rsidR="00112D53" w:rsidRDefault="00593E17" w:rsidP="00112D53">
      <w:pPr>
        <w:rPr>
          <w:rFonts w:ascii="Times New Roman" w:hAnsi="Times New Roman" w:cs="Times New Roman"/>
          <w:b/>
          <w:bCs/>
        </w:rPr>
      </w:pPr>
      <w:r w:rsidRPr="00D8408D">
        <w:rPr>
          <w:rFonts w:ascii="Times New Roman" w:hAnsi="Times New Roman" w:cs="Times New Roman"/>
          <w:b/>
          <w:bCs/>
        </w:rPr>
        <w:t>Câu 2:</w:t>
      </w:r>
      <w:r w:rsidR="00112D53" w:rsidRPr="00112D53">
        <w:rPr>
          <w:rFonts w:ascii="Times New Roman" w:hAnsi="Times New Roman" w:cs="Times New Roman"/>
          <w:b/>
          <w:bCs/>
        </w:rPr>
        <w:t xml:space="preserve"> </w:t>
      </w:r>
      <w:r w:rsidR="00112D53">
        <w:rPr>
          <w:rFonts w:ascii="Times New Roman" w:hAnsi="Times New Roman" w:cs="Times New Roman"/>
          <w:b/>
          <w:bCs/>
        </w:rPr>
        <w:t>(1,5 điểm)</w:t>
      </w:r>
    </w:p>
    <w:p w14:paraId="4C84F9AE" w14:textId="63C6A3EE" w:rsidR="00593E17" w:rsidRPr="00D8408D" w:rsidRDefault="00112D53" w:rsidP="00112D53">
      <w:pPr>
        <w:ind w:firstLine="720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 xml:space="preserve"> </w:t>
      </w:r>
      <w:r w:rsidR="00593E17" w:rsidRPr="00D8408D">
        <w:rPr>
          <w:rFonts w:ascii="Times New Roman" w:hAnsi="Times New Roman" w:cs="Times New Roman"/>
        </w:rPr>
        <w:t>a.</w:t>
      </w:r>
      <w:r w:rsidR="009864B1" w:rsidRPr="00D8408D">
        <w:rPr>
          <w:rFonts w:ascii="Times New Roman" w:hAnsi="Times New Roman" w:cs="Times New Roman"/>
        </w:rPr>
        <w:t xml:space="preserve"> R</w:t>
      </w:r>
      <w:r w:rsidR="009864B1" w:rsidRPr="00D8408D">
        <w:rPr>
          <w:rFonts w:ascii="Times New Roman" w:hAnsi="Times New Roman" w:cs="Times New Roman"/>
          <w:vertAlign w:val="subscript"/>
        </w:rPr>
        <w:t xml:space="preserve">N </w:t>
      </w:r>
      <w:r w:rsidR="009864B1" w:rsidRPr="00D8408D">
        <w:rPr>
          <w:rFonts w:ascii="Times New Roman" w:hAnsi="Times New Roman" w:cs="Times New Roman"/>
        </w:rPr>
        <w:t>= 4,5 Ω ; I</w:t>
      </w:r>
      <w:r w:rsidR="009864B1" w:rsidRPr="00D8408D">
        <w:rPr>
          <w:rFonts w:ascii="Times New Roman" w:hAnsi="Times New Roman" w:cs="Times New Roman"/>
          <w:vertAlign w:val="subscript"/>
        </w:rPr>
        <w:t xml:space="preserve">c </w:t>
      </w:r>
      <w:r w:rsidR="009864B1" w:rsidRPr="00D8408D">
        <w:rPr>
          <w:rFonts w:ascii="Times New Roman" w:hAnsi="Times New Roman" w:cs="Times New Roman"/>
        </w:rPr>
        <w:t>= 2,4 A ;</w:t>
      </w:r>
    </w:p>
    <w:p w14:paraId="35381ADA" w14:textId="4989FCAA" w:rsidR="00593E17" w:rsidRPr="00D8408D" w:rsidRDefault="00593E17" w:rsidP="00D8408D">
      <w:pPr>
        <w:ind w:left="720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b.</w:t>
      </w:r>
      <w:r w:rsidR="009864B1" w:rsidRPr="00D8408D">
        <w:rPr>
          <w:rFonts w:ascii="Times New Roman" w:hAnsi="Times New Roman" w:cs="Times New Roman"/>
        </w:rPr>
        <w:t xml:space="preserve"> A</w:t>
      </w:r>
      <w:r w:rsidR="009864B1" w:rsidRPr="00D8408D">
        <w:rPr>
          <w:rFonts w:ascii="Times New Roman" w:hAnsi="Times New Roman" w:cs="Times New Roman"/>
          <w:vertAlign w:val="subscript"/>
        </w:rPr>
        <w:t>mn</w:t>
      </w:r>
      <w:r w:rsidR="009864B1" w:rsidRPr="00D8408D">
        <w:rPr>
          <w:rFonts w:ascii="Times New Roman" w:hAnsi="Times New Roman" w:cs="Times New Roman"/>
        </w:rPr>
        <w:t xml:space="preserve"> = U.I.t = 93312 J</w:t>
      </w:r>
    </w:p>
    <w:p w14:paraId="0342D37B" w14:textId="06716563" w:rsidR="00593E17" w:rsidRPr="00D8408D" w:rsidRDefault="00593E17" w:rsidP="00D8408D">
      <w:pPr>
        <w:ind w:left="720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c. U</w:t>
      </w:r>
      <w:r w:rsidRPr="00D8408D">
        <w:rPr>
          <w:rFonts w:ascii="Times New Roman" w:hAnsi="Times New Roman" w:cs="Times New Roman"/>
          <w:vertAlign w:val="subscript"/>
        </w:rPr>
        <w:t>AB</w:t>
      </w:r>
      <w:r w:rsidRPr="00D8408D">
        <w:rPr>
          <w:rFonts w:ascii="Times New Roman" w:hAnsi="Times New Roman" w:cs="Times New Roman"/>
        </w:rPr>
        <w:t xml:space="preserve"> = </w:t>
      </w:r>
      <w:r w:rsidR="009864B1" w:rsidRPr="00D8408D">
        <w:rPr>
          <w:rFonts w:ascii="Times New Roman" w:hAnsi="Times New Roman" w:cs="Times New Roman"/>
        </w:rPr>
        <w:t>12 V</w:t>
      </w:r>
    </w:p>
    <w:p w14:paraId="7E045F45" w14:textId="77777777" w:rsidR="00112D53" w:rsidRDefault="009864B1" w:rsidP="00593E17">
      <w:pPr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  <w:b/>
          <w:bCs/>
        </w:rPr>
        <w:t xml:space="preserve">Câu 3: </w:t>
      </w:r>
      <w:r w:rsidR="00112D53">
        <w:rPr>
          <w:rFonts w:ascii="Times New Roman" w:hAnsi="Times New Roman" w:cs="Times New Roman"/>
          <w:b/>
          <w:bCs/>
        </w:rPr>
        <w:t>(1,0  điểm)</w:t>
      </w:r>
      <w:r w:rsidR="00112D53" w:rsidRPr="00D8408D">
        <w:rPr>
          <w:rFonts w:ascii="Times New Roman" w:hAnsi="Times New Roman" w:cs="Times New Roman"/>
        </w:rPr>
        <w:t xml:space="preserve"> </w:t>
      </w:r>
    </w:p>
    <w:p w14:paraId="2C30512C" w14:textId="59E6958E" w:rsidR="009864B1" w:rsidRPr="00D8408D" w:rsidRDefault="00502BE9" w:rsidP="00112D53">
      <w:pPr>
        <w:ind w:firstLine="720"/>
        <w:rPr>
          <w:rFonts w:ascii="Times New Roman" w:hAnsi="Times New Roman" w:cs="Times New Roman"/>
        </w:rPr>
      </w:pPr>
      <w:r w:rsidRPr="00D8408D">
        <w:rPr>
          <w:rFonts w:ascii="Times New Roman" w:hAnsi="Times New Roman" w:cs="Times New Roman"/>
        </w:rPr>
        <w:t>R</w:t>
      </w:r>
      <w:r w:rsidRPr="00D8408D">
        <w:rPr>
          <w:rFonts w:ascii="Times New Roman" w:hAnsi="Times New Roman" w:cs="Times New Roman"/>
          <w:vertAlign w:val="subscript"/>
        </w:rPr>
        <w:t>3</w:t>
      </w:r>
      <w:r w:rsidR="009864B1" w:rsidRPr="00D8408D">
        <w:rPr>
          <w:rFonts w:ascii="Times New Roman" w:hAnsi="Times New Roman" w:cs="Times New Roman"/>
        </w:rPr>
        <w:t xml:space="preserve"> = 3 Ω; P</w:t>
      </w:r>
      <w:r w:rsidR="009864B1" w:rsidRPr="00D8408D">
        <w:rPr>
          <w:rFonts w:ascii="Times New Roman" w:hAnsi="Times New Roman" w:cs="Times New Roman"/>
          <w:vertAlign w:val="subscript"/>
        </w:rPr>
        <w:t xml:space="preserve">3 max </w:t>
      </w:r>
      <w:r w:rsidR="009864B1" w:rsidRPr="00D8408D">
        <w:rPr>
          <w:rFonts w:ascii="Times New Roman" w:hAnsi="Times New Roman" w:cs="Times New Roman"/>
        </w:rPr>
        <w:t xml:space="preserve">= </w:t>
      </w:r>
      <w:r w:rsidRPr="00D8408D">
        <w:rPr>
          <w:rFonts w:ascii="Times New Roman" w:hAnsi="Times New Roman" w:cs="Times New Roman"/>
        </w:rPr>
        <w:t>6W</w:t>
      </w:r>
    </w:p>
    <w:p w14:paraId="3BEB9010" w14:textId="77777777" w:rsidR="009864B1" w:rsidRPr="00D8408D" w:rsidRDefault="009864B1" w:rsidP="00593E17">
      <w:pPr>
        <w:rPr>
          <w:rFonts w:ascii="Times New Roman" w:hAnsi="Times New Roman" w:cs="Times New Roman"/>
          <w:b/>
          <w:bCs/>
        </w:rPr>
      </w:pPr>
    </w:p>
    <w:p w14:paraId="2C96CAFC" w14:textId="77777777" w:rsidR="003A64C9" w:rsidRPr="00D8408D" w:rsidRDefault="003A64C9">
      <w:pPr>
        <w:rPr>
          <w:rFonts w:ascii="Times New Roman" w:hAnsi="Times New Roman" w:cs="Times New Roman"/>
        </w:rPr>
      </w:pPr>
    </w:p>
    <w:sectPr w:rsidR="003A64C9" w:rsidRPr="00D8408D" w:rsidSect="00903E3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F3E7B7B"/>
    <w:multiLevelType w:val="hybridMultilevel"/>
    <w:tmpl w:val="68EA5554"/>
    <w:lvl w:ilvl="0" w:tplc="B5EC9B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5C3BCD"/>
    <w:multiLevelType w:val="hybridMultilevel"/>
    <w:tmpl w:val="69A44A14"/>
    <w:lvl w:ilvl="0" w:tplc="A016F862">
      <w:start w:val="1"/>
      <w:numFmt w:val="bullet"/>
      <w:lvlText w:val=""/>
      <w:lvlJc w:val="left"/>
      <w:pPr>
        <w:ind w:left="644" w:hanging="360"/>
      </w:pPr>
      <w:rPr>
        <w:rFonts w:ascii="Wingdings" w:eastAsiaTheme="minorEastAsia" w:hAnsi="Wingdings" w:cs="Times New Roman" w:hint="default"/>
        <w:b/>
        <w:color w:val="0000FF"/>
      </w:rPr>
    </w:lvl>
    <w:lvl w:ilvl="1" w:tplc="0409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 w15:restartNumberingAfterBreak="0">
    <w:nsid w:val="6B475E2C"/>
    <w:multiLevelType w:val="hybridMultilevel"/>
    <w:tmpl w:val="902453FC"/>
    <w:lvl w:ilvl="0" w:tplc="FCC000C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1842851">
    <w:abstractNumId w:val="0"/>
  </w:num>
  <w:num w:numId="2" w16cid:durableId="2101872802">
    <w:abstractNumId w:val="1"/>
  </w:num>
  <w:num w:numId="3" w16cid:durableId="43583125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0828"/>
    <w:rsid w:val="000618F4"/>
    <w:rsid w:val="000B1C9C"/>
    <w:rsid w:val="000F6E65"/>
    <w:rsid w:val="00112D53"/>
    <w:rsid w:val="00184F39"/>
    <w:rsid w:val="00272B9D"/>
    <w:rsid w:val="003A64C9"/>
    <w:rsid w:val="00400BA8"/>
    <w:rsid w:val="004169A4"/>
    <w:rsid w:val="004758C6"/>
    <w:rsid w:val="004E60B0"/>
    <w:rsid w:val="00502BE9"/>
    <w:rsid w:val="005262E5"/>
    <w:rsid w:val="00593E17"/>
    <w:rsid w:val="005B23E0"/>
    <w:rsid w:val="00701802"/>
    <w:rsid w:val="007A492A"/>
    <w:rsid w:val="00903E39"/>
    <w:rsid w:val="00935A8D"/>
    <w:rsid w:val="009864B1"/>
    <w:rsid w:val="009D77E7"/>
    <w:rsid w:val="00A51CE6"/>
    <w:rsid w:val="00D80828"/>
    <w:rsid w:val="00D8408D"/>
    <w:rsid w:val="00E10BA9"/>
    <w:rsid w:val="00F66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F04D60"/>
  <w15:chartTrackingRefBased/>
  <w15:docId w15:val="{7B0FDE7E-B09A-4F59-B060-DD83AB27B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0828"/>
    <w:pPr>
      <w:spacing w:after="200" w:line="276" w:lineRule="auto"/>
    </w:pPr>
    <w:rPr>
      <w:rFonts w:eastAsiaTheme="minorEastAsia"/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uiPriority w:val="59"/>
    <w:qFormat/>
    <w:rsid w:val="00D80828"/>
    <w:pPr>
      <w:spacing w:after="0" w:line="240" w:lineRule="auto"/>
    </w:pPr>
    <w:rPr>
      <w:rFonts w:eastAsiaTheme="minorEastAsia"/>
      <w:kern w:val="0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D808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5974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42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cp:lastPrinted>2024-05-01T11:59:00Z</cp:lastPrinted>
  <dcterms:created xsi:type="dcterms:W3CDTF">2024-04-28T11:18:00Z</dcterms:created>
  <dcterms:modified xsi:type="dcterms:W3CDTF">2024-05-09T16:58:00Z</dcterms:modified>
</cp:coreProperties>
</file>